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95" r:id="rId3"/>
    <p:sldId id="494" r:id="rId4"/>
    <p:sldId id="480" r:id="rId5"/>
    <p:sldId id="481" r:id="rId6"/>
    <p:sldId id="496" r:id="rId7"/>
    <p:sldId id="497" r:id="rId8"/>
    <p:sldId id="499" r:id="rId9"/>
    <p:sldId id="485" r:id="rId10"/>
    <p:sldId id="488" r:id="rId11"/>
    <p:sldId id="487" r:id="rId12"/>
    <p:sldId id="500" r:id="rId13"/>
    <p:sldId id="501" r:id="rId14"/>
    <p:sldId id="486" r:id="rId15"/>
    <p:sldId id="489" r:id="rId16"/>
    <p:sldId id="283" r:id="rId17"/>
    <p:sldId id="291" r:id="rId1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7" autoAdjust="0"/>
    <p:restoredTop sz="94343" autoAdjust="0"/>
  </p:normalViewPr>
  <p:slideViewPr>
    <p:cSldViewPr snapToGrid="0" snapToObjects="1">
      <p:cViewPr varScale="1">
        <p:scale>
          <a:sx n="207" d="100"/>
          <a:sy n="207" d="100"/>
        </p:scale>
        <p:origin x="-39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4" d="100"/>
        <a:sy n="184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329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4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85" tIns="48494" rIns="96985" bIns="4849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85" tIns="48494" rIns="96985" bIns="4849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875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4/14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jpeg"/><Relationship Id="rId12" Type="http://schemas.openxmlformats.org/officeDocument/2006/relationships/hyperlink" Target="http://hwcargill.is-a-geek.com/Pics/Networking/TrendnetWirelessCard.jpg" TargetMode="External"/><Relationship Id="rId13" Type="http://schemas.openxmlformats.org/officeDocument/2006/relationships/image" Target="../media/image7.jpeg"/><Relationship Id="rId14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wmf"/><Relationship Id="rId3" Type="http://schemas.openxmlformats.org/officeDocument/2006/relationships/image" Target="../media/image2.gif"/><Relationship Id="rId4" Type="http://schemas.openxmlformats.org/officeDocument/2006/relationships/hyperlink" Target="http://www.merrittcentennials.com/leagues/3359/graphics/Image/radio.GIF" TargetMode="External"/><Relationship Id="rId5" Type="http://schemas.openxmlformats.org/officeDocument/2006/relationships/image" Target="../media/image3.gif"/><Relationship Id="rId6" Type="http://schemas.openxmlformats.org/officeDocument/2006/relationships/hyperlink" Target="http://www.sciencedaily.com/images/2007/07/070726210108-large.jpg" TargetMode="External"/><Relationship Id="rId7" Type="http://schemas.openxmlformats.org/officeDocument/2006/relationships/image" Target="../media/image4.jpeg"/><Relationship Id="rId8" Type="http://schemas.openxmlformats.org/officeDocument/2006/relationships/hyperlink" Target="http://www.letsgomobile.org/images/news/strategyanalytics/cell-phone-antenna.jpg" TargetMode="External"/><Relationship Id="rId9" Type="http://schemas.openxmlformats.org/officeDocument/2006/relationships/image" Target="../media/image5.jpeg"/><Relationship Id="rId10" Type="http://schemas.openxmlformats.org/officeDocument/2006/relationships/hyperlink" Target="http://www.microsoft.com/library/media/1033/windowsxp/mediacenter/images/en-us/wireless_04.jp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hyperlink" Target="http://www.ntia.doc.gov/osmhome/allochrt.PDF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oleObject" Target="../embeddings/oleObject20.bin"/><Relationship Id="rId21" Type="http://schemas.openxmlformats.org/officeDocument/2006/relationships/oleObject" Target="../embeddings/oleObject21.bin"/><Relationship Id="rId22" Type="http://schemas.openxmlformats.org/officeDocument/2006/relationships/oleObject" Target="../embeddings/oleObject22.bin"/><Relationship Id="rId23" Type="http://schemas.openxmlformats.org/officeDocument/2006/relationships/oleObject" Target="../embeddings/oleObject23.bin"/><Relationship Id="rId24" Type="http://schemas.openxmlformats.org/officeDocument/2006/relationships/oleObject" Target="../embeddings/oleObject24.bin"/><Relationship Id="rId25" Type="http://schemas.openxmlformats.org/officeDocument/2006/relationships/oleObject" Target="../embeddings/oleObject25.bin"/><Relationship Id="rId26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4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5.w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3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982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98171" y="352130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960914" y="2670628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  <a:p>
            <a:pPr algn="ctr"/>
            <a:r>
              <a:rPr lang="en-US" dirty="0" smtClean="0"/>
              <a:t>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351971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72343" y="297542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94572" y="297542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3772" y="33350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91654" y="334476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42457" y="584925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mo</a:t>
            </a:r>
            <a:endParaRPr lang="en-US" i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2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3" name="Acrobat Document" r:id="rId3" imgW="28803465" imgH="18430672" progId="AcroExch.Document.7">
                  <p:embed/>
                </p:oleObj>
              </mc:Choice>
              <mc:Fallback>
                <p:oleObj name="Acrobat Document" r:id="rId3" imgW="28803465" imgH="18430672" progId="AcroExch.Document.7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5"/>
              </a:rPr>
              <a:t>http://www.ntia.doc.gov/osmhome/allochrt.PDF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5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6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7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8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879" y="4253473"/>
            <a:ext cx="82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think of this as a “generalized Ohm’s law for ac circuits”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5" name="Equation" r:id="rId3" imgW="2997000" imgH="279360" progId="Equation.DSMT4">
                  <p:embed/>
                </p:oleObj>
              </mc:Choice>
              <mc:Fallback>
                <p:oleObj name="Equation" r:id="rId3" imgW="2997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6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7" name="Equation" r:id="rId7" imgW="3441600" imgH="482400" progId="Equation.DSMT4">
                  <p:embed/>
                </p:oleObj>
              </mc:Choice>
              <mc:Fallback>
                <p:oleObj name="Equation" r:id="rId7" imgW="3441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8" name="Equation" r:id="rId9" imgW="4508280" imgH="482400" progId="Equation.DSMT4">
                  <p:embed/>
                </p:oleObj>
              </mc:Choice>
              <mc:Fallback>
                <p:oleObj name="Equation" r:id="rId9" imgW="45082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9" name="Equation" r:id="rId11" imgW="4940280" imgH="393480" progId="Equation.DSMT4">
                  <p:embed/>
                </p:oleObj>
              </mc:Choice>
              <mc:Fallback>
                <p:oleObj name="Equation" r:id="rId11" imgW="4940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2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43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4" name="Equation" r:id="rId7" imgW="520560" imgH="203040" progId="Equation.DSMT4">
                    <p:embed/>
                  </p:oleObj>
                </mc:Choice>
                <mc:Fallback>
                  <p:oleObj name="Equation" r:id="rId7" imgW="5205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5" name="Equation" r:id="rId9" imgW="203040" imgH="152280" progId="Equation.DSMT4">
                    <p:embed/>
                  </p:oleObj>
                </mc:Choice>
                <mc:Fallback>
                  <p:oleObj name="Equation" r:id="rId9" imgW="203040" imgH="152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6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7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8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49" name="Equation" r:id="rId17" imgW="228600" imgH="177480" progId="Equation.DSMT4">
                    <p:embed/>
                  </p:oleObj>
                </mc:Choice>
                <mc:Fallback>
                  <p:oleObj name="Equation" r:id="rId17" imgW="22860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0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1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2" name="Equation" r:id="rId21" imgW="520560" imgH="203040" progId="Equation.DSMT4">
                    <p:embed/>
                  </p:oleObj>
                </mc:Choice>
                <mc:Fallback>
                  <p:oleObj name="Equation" r:id="rId21" imgW="52056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3" name="Equation" r:id="rId22" imgW="203040" imgH="152280" progId="Equation.DSMT4">
                    <p:embed/>
                  </p:oleObj>
                </mc:Choice>
                <mc:Fallback>
                  <p:oleObj name="Equation" r:id="rId22" imgW="203040" imgH="1522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4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5" name="Equation" r:id="rId24" imgW="228600" imgH="177480" progId="Equation.DSMT4">
                    <p:embed/>
                  </p:oleObj>
                </mc:Choice>
                <mc:Fallback>
                  <p:oleObj name="Equation" r:id="rId24" imgW="22860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6"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57" name="Equation" r:id="rId26" imgW="228600" imgH="177480" progId="Equation.DSMT4">
                    <p:embed/>
                  </p:oleObj>
                </mc:Choice>
                <mc:Fallback>
                  <p:oleObj name="Equation" r:id="rId26" imgW="22860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4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5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6" name="Equation" r:id="rId7" imgW="3111480" imgH="279360" progId="Equation.DSMT4">
                  <p:embed/>
                </p:oleObj>
              </mc:Choice>
              <mc:Fallback>
                <p:oleObj name="Equation" r:id="rId7" imgW="31114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1017" name="Comment 2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5813" y="1295400"/>
            <a:ext cx="349250" cy="9525"/>
          </a:xfrm>
          <a:custGeom>
            <a:avLst/>
            <a:gdLst>
              <a:gd name="T0" fmla="+- 0 2256 2182"/>
              <a:gd name="T1" fmla="*/ T0 w 971"/>
              <a:gd name="T2" fmla="+- 0 3599 3599"/>
              <a:gd name="T3" fmla="*/ 3599 h 25"/>
              <a:gd name="T4" fmla="+- 0 2231 2182"/>
              <a:gd name="T5" fmla="*/ T4 w 971"/>
              <a:gd name="T6" fmla="+- 0 3599 3599"/>
              <a:gd name="T7" fmla="*/ 3599 h 25"/>
              <a:gd name="T8" fmla="+- 0 2114 2182"/>
              <a:gd name="T9" fmla="*/ T8 w 971"/>
              <a:gd name="T10" fmla="+- 0 3599 3599"/>
              <a:gd name="T11" fmla="*/ 3599 h 25"/>
              <a:gd name="T12" fmla="+- 0 2234 2182"/>
              <a:gd name="T13" fmla="*/ T12 w 971"/>
              <a:gd name="T14" fmla="+- 0 3599 3599"/>
              <a:gd name="T15" fmla="*/ 3599 h 25"/>
              <a:gd name="T16" fmla="+- 0 2452 2182"/>
              <a:gd name="T17" fmla="*/ T16 w 971"/>
              <a:gd name="T18" fmla="+- 0 3599 3599"/>
              <a:gd name="T19" fmla="*/ 3599 h 25"/>
              <a:gd name="T20" fmla="+- 0 2975 2182"/>
              <a:gd name="T21" fmla="*/ T20 w 971"/>
              <a:gd name="T22" fmla="+- 0 3500 3599"/>
              <a:gd name="T23" fmla="*/ 3500 h 25"/>
              <a:gd name="T24" fmla="+- 0 3152 2182"/>
              <a:gd name="T25" fmla="*/ T24 w 971"/>
              <a:gd name="T26" fmla="+- 0 3623 3599"/>
              <a:gd name="T27" fmla="*/ 3623 h 25"/>
              <a:gd name="T28" fmla="+- 0 3033 2182"/>
              <a:gd name="T29" fmla="*/ T28 w 971"/>
              <a:gd name="T30" fmla="+- 0 3623 3599"/>
              <a:gd name="T31" fmla="*/ 3623 h 25"/>
              <a:gd name="T32" fmla="+- 0 2921 2182"/>
              <a:gd name="T33" fmla="*/ T32 w 971"/>
              <a:gd name="T34" fmla="+- 0 3607 3599"/>
              <a:gd name="T35" fmla="*/ 3607 h 25"/>
              <a:gd name="T36" fmla="+- 0 2804 2182"/>
              <a:gd name="T37" fmla="*/ T36 w 971"/>
              <a:gd name="T38" fmla="+- 0 3599 3599"/>
              <a:gd name="T39" fmla="*/ 3599 h 25"/>
              <a:gd name="T40" fmla="+- 0 2705 2182"/>
              <a:gd name="T41" fmla="*/ T40 w 971"/>
              <a:gd name="T42" fmla="+- 0 3593 3599"/>
              <a:gd name="T43" fmla="*/ 3593 h 25"/>
              <a:gd name="T44" fmla="+- 0 2603 2182"/>
              <a:gd name="T45" fmla="*/ T44 w 971"/>
              <a:gd name="T46" fmla="+- 0 3599 3599"/>
              <a:gd name="T47" fmla="*/ 3599 h 25"/>
              <a:gd name="T48" fmla="+- 0 2504 2182"/>
              <a:gd name="T49" fmla="*/ T48 w 971"/>
              <a:gd name="T50" fmla="+- 0 3599 3599"/>
              <a:gd name="T51" fmla="*/ 3599 h 25"/>
              <a:gd name="T52" fmla="+- 0 2344 2182"/>
              <a:gd name="T53" fmla="*/ T52 w 971"/>
              <a:gd name="T54" fmla="+- 0 3599 3599"/>
              <a:gd name="T55" fmla="*/ 3599 h 25"/>
              <a:gd name="T56" fmla="+- 0 2536 2182"/>
              <a:gd name="T57" fmla="*/ T56 w 971"/>
              <a:gd name="T58" fmla="+- 0 3599 3599"/>
              <a:gd name="T59" fmla="*/ 3599 h 25"/>
              <a:gd name="T60" fmla="+- 0 2582 2182"/>
              <a:gd name="T61" fmla="*/ T60 w 971"/>
              <a:gd name="T62" fmla="+- 0 3599 3599"/>
              <a:gd name="T63" fmla="*/ 3599 h 25"/>
              <a:gd name="T64" fmla="+- 0 2721 2182"/>
              <a:gd name="T65" fmla="*/ T64 w 971"/>
              <a:gd name="T66" fmla="+- 0 3599 3599"/>
              <a:gd name="T67" fmla="*/ 3599 h 25"/>
              <a:gd name="T68" fmla="+- 0 2861 2182"/>
              <a:gd name="T69" fmla="*/ T68 w 971"/>
              <a:gd name="T70" fmla="+- 0 3599 3599"/>
              <a:gd name="T71" fmla="*/ 3599 h 25"/>
              <a:gd name="T72" fmla="+- 0 3000 2182"/>
              <a:gd name="T73" fmla="*/ T72 w 971"/>
              <a:gd name="T74" fmla="+- 0 3599 3599"/>
              <a:gd name="T75" fmla="*/ 3599 h 2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</a:cxnLst>
            <a:rect l="0" t="0" r="r" b="b"/>
            <a:pathLst>
              <a:path w="971" h="25" extrusionOk="0">
                <a:moveTo>
                  <a:pt x="74" y="0"/>
                </a:moveTo>
                <a:cubicBezTo>
                  <a:pt x="49" y="0"/>
                  <a:pt x="-68" y="0"/>
                  <a:pt x="52" y="0"/>
                </a:cubicBezTo>
                <a:cubicBezTo>
                  <a:pt x="270" y="0"/>
                  <a:pt x="793" y="-99"/>
                  <a:pt x="970" y="24"/>
                </a:cubicBezTo>
                <a:cubicBezTo>
                  <a:pt x="851" y="24"/>
                  <a:pt x="739" y="8"/>
                  <a:pt x="622" y="0"/>
                </a:cubicBezTo>
                <a:cubicBezTo>
                  <a:pt x="523" y="-6"/>
                  <a:pt x="421" y="0"/>
                  <a:pt x="322" y="0"/>
                </a:cubicBezTo>
                <a:cubicBezTo>
                  <a:pt x="162" y="0"/>
                  <a:pt x="354" y="0"/>
                  <a:pt x="400" y="0"/>
                </a:cubicBezTo>
                <a:cubicBezTo>
                  <a:pt x="539" y="0"/>
                  <a:pt x="679" y="0"/>
                  <a:pt x="818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1018" name="Comment 26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98613" y="1787525"/>
            <a:ext cx="654050" cy="636588"/>
          </a:xfrm>
          <a:custGeom>
            <a:avLst/>
            <a:gdLst>
              <a:gd name="T0" fmla="+- 0 4567 4441"/>
              <a:gd name="T1" fmla="*/ T0 w 1816"/>
              <a:gd name="T2" fmla="+- 0 6731 4966"/>
              <a:gd name="T3" fmla="*/ 6731 h 1766"/>
              <a:gd name="T4" fmla="+- 0 4493 4441"/>
              <a:gd name="T5" fmla="*/ T4 w 1816"/>
              <a:gd name="T6" fmla="+- 0 6731 4966"/>
              <a:gd name="T7" fmla="*/ 6731 h 1766"/>
              <a:gd name="T8" fmla="+- 0 4467 4441"/>
              <a:gd name="T9" fmla="*/ T8 w 1816"/>
              <a:gd name="T10" fmla="+- 0 6606 4966"/>
              <a:gd name="T11" fmla="*/ 6606 h 1766"/>
              <a:gd name="T12" fmla="+- 0 4441 4441"/>
              <a:gd name="T13" fmla="*/ T12 w 1816"/>
              <a:gd name="T14" fmla="+- 0 6405 4966"/>
              <a:gd name="T15" fmla="*/ 6405 h 1766"/>
              <a:gd name="T16" fmla="+- 0 4467 4441"/>
              <a:gd name="T17" fmla="*/ T16 w 1816"/>
              <a:gd name="T18" fmla="+- 0 6035 4966"/>
              <a:gd name="T19" fmla="*/ 6035 h 1766"/>
              <a:gd name="T20" fmla="+- 0 4541 4441"/>
              <a:gd name="T21" fmla="*/ T20 w 1816"/>
              <a:gd name="T22" fmla="+- 0 5734 4966"/>
              <a:gd name="T23" fmla="*/ 5734 h 1766"/>
              <a:gd name="T24" fmla="+- 0 4667 4441"/>
              <a:gd name="T25" fmla="*/ T24 w 1816"/>
              <a:gd name="T26" fmla="+- 0 5461 4966"/>
              <a:gd name="T27" fmla="*/ 5461 h 1766"/>
              <a:gd name="T28" fmla="+- 0 4916 4441"/>
              <a:gd name="T29" fmla="*/ T28 w 1816"/>
              <a:gd name="T30" fmla="+- 0 5191 4966"/>
              <a:gd name="T31" fmla="*/ 5191 h 1766"/>
              <a:gd name="T32" fmla="+- 0 5238 4441"/>
              <a:gd name="T33" fmla="*/ T32 w 1816"/>
              <a:gd name="T34" fmla="+- 0 4990 4966"/>
              <a:gd name="T35" fmla="*/ 4990 h 1766"/>
              <a:gd name="T36" fmla="+- 0 5508 4441"/>
              <a:gd name="T37" fmla="*/ T36 w 1816"/>
              <a:gd name="T38" fmla="+- 0 4966 4966"/>
              <a:gd name="T39" fmla="*/ 4966 h 1766"/>
              <a:gd name="T40" fmla="+- 0 5782 4441"/>
              <a:gd name="T41" fmla="*/ T40 w 1816"/>
              <a:gd name="T42" fmla="+- 0 5340 4966"/>
              <a:gd name="T43" fmla="*/ 5340 h 1766"/>
              <a:gd name="T44" fmla="+- 0 5882 4441"/>
              <a:gd name="T45" fmla="*/ T44 w 1816"/>
              <a:gd name="T46" fmla="+- 0 5613 4966"/>
              <a:gd name="T47" fmla="*/ 5613 h 1766"/>
              <a:gd name="T48" fmla="+- 0 5882 4441"/>
              <a:gd name="T49" fmla="*/ T48 w 1816"/>
              <a:gd name="T50" fmla="+- 0 5686 4966"/>
              <a:gd name="T51" fmla="*/ 5686 h 1766"/>
              <a:gd name="T52" fmla="+- 0 5586 4441"/>
              <a:gd name="T53" fmla="*/ T52 w 1816"/>
              <a:gd name="T54" fmla="+- 0 5585 4966"/>
              <a:gd name="T55" fmla="*/ 5585 h 1766"/>
              <a:gd name="T56" fmla="+- 0 5560 4441"/>
              <a:gd name="T57" fmla="*/ T56 w 1816"/>
              <a:gd name="T58" fmla="+- 0 5585 4966"/>
              <a:gd name="T59" fmla="*/ 5585 h 1766"/>
              <a:gd name="T60" fmla="+- 0 5734 4441"/>
              <a:gd name="T61" fmla="*/ T60 w 1816"/>
              <a:gd name="T62" fmla="+- 0 5613 4966"/>
              <a:gd name="T63" fmla="*/ 5613 h 1766"/>
              <a:gd name="T64" fmla="+- 0 5956 4441"/>
              <a:gd name="T65" fmla="*/ T64 w 1816"/>
              <a:gd name="T66" fmla="+- 0 5710 4966"/>
              <a:gd name="T67" fmla="*/ 5710 h 1766"/>
              <a:gd name="T68" fmla="+- 0 6131 4441"/>
              <a:gd name="T69" fmla="*/ T68 w 1816"/>
              <a:gd name="T70" fmla="+- 0 5710 4966"/>
              <a:gd name="T71" fmla="*/ 5710 h 1766"/>
              <a:gd name="T72" fmla="+- 0 6256 4441"/>
              <a:gd name="T73" fmla="*/ T72 w 1816"/>
              <a:gd name="T74" fmla="+- 0 5436 4966"/>
              <a:gd name="T75" fmla="*/ 5436 h 1766"/>
              <a:gd name="T76" fmla="+- 0 6256 4441"/>
              <a:gd name="T77" fmla="*/ T76 w 1816"/>
              <a:gd name="T78" fmla="+- 0 5340 4966"/>
              <a:gd name="T79" fmla="*/ 5340 h 1766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</a:cxnLst>
            <a:rect l="0" t="0" r="r" b="b"/>
            <a:pathLst>
              <a:path w="1816" h="1766" extrusionOk="0">
                <a:moveTo>
                  <a:pt x="126" y="1765"/>
                </a:moveTo>
                <a:cubicBezTo>
                  <a:pt x="101" y="1765"/>
                  <a:pt x="77" y="1765"/>
                  <a:pt x="52" y="1765"/>
                </a:cubicBezTo>
                <a:cubicBezTo>
                  <a:pt x="46" y="1715"/>
                  <a:pt x="39" y="1688"/>
                  <a:pt x="26" y="1640"/>
                </a:cubicBezTo>
                <a:cubicBezTo>
                  <a:pt x="7" y="1572"/>
                  <a:pt x="0" y="1514"/>
                  <a:pt x="0" y="1439"/>
                </a:cubicBezTo>
                <a:cubicBezTo>
                  <a:pt x="0" y="1310"/>
                  <a:pt x="13" y="1194"/>
                  <a:pt x="26" y="1069"/>
                </a:cubicBezTo>
                <a:cubicBezTo>
                  <a:pt x="37" y="963"/>
                  <a:pt x="65" y="871"/>
                  <a:pt x="100" y="768"/>
                </a:cubicBezTo>
                <a:cubicBezTo>
                  <a:pt x="136" y="665"/>
                  <a:pt x="165" y="586"/>
                  <a:pt x="226" y="495"/>
                </a:cubicBezTo>
                <a:cubicBezTo>
                  <a:pt x="292" y="395"/>
                  <a:pt x="382" y="301"/>
                  <a:pt x="475" y="225"/>
                </a:cubicBezTo>
                <a:cubicBezTo>
                  <a:pt x="564" y="153"/>
                  <a:pt x="693" y="73"/>
                  <a:pt x="797" y="24"/>
                </a:cubicBezTo>
                <a:cubicBezTo>
                  <a:pt x="859" y="-5"/>
                  <a:pt x="1003" y="-23"/>
                  <a:pt x="1067" y="0"/>
                </a:cubicBezTo>
                <a:cubicBezTo>
                  <a:pt x="1207" y="49"/>
                  <a:pt x="1295" y="248"/>
                  <a:pt x="1341" y="374"/>
                </a:cubicBezTo>
                <a:cubicBezTo>
                  <a:pt x="1369" y="450"/>
                  <a:pt x="1427" y="568"/>
                  <a:pt x="1441" y="647"/>
                </a:cubicBezTo>
                <a:cubicBezTo>
                  <a:pt x="1445" y="671"/>
                  <a:pt x="1438" y="696"/>
                  <a:pt x="1441" y="720"/>
                </a:cubicBezTo>
              </a:path>
              <a:path w="1816" h="1766" extrusionOk="0">
                <a:moveTo>
                  <a:pt x="1145" y="619"/>
                </a:moveTo>
                <a:cubicBezTo>
                  <a:pt x="1136" y="619"/>
                  <a:pt x="1128" y="619"/>
                  <a:pt x="1119" y="619"/>
                </a:cubicBezTo>
                <a:cubicBezTo>
                  <a:pt x="1184" y="573"/>
                  <a:pt x="1223" y="621"/>
                  <a:pt x="1293" y="647"/>
                </a:cubicBezTo>
                <a:cubicBezTo>
                  <a:pt x="1370" y="676"/>
                  <a:pt x="1441" y="708"/>
                  <a:pt x="1515" y="744"/>
                </a:cubicBezTo>
                <a:cubicBezTo>
                  <a:pt x="1583" y="777"/>
                  <a:pt x="1629" y="776"/>
                  <a:pt x="1690" y="744"/>
                </a:cubicBezTo>
                <a:cubicBezTo>
                  <a:pt x="1772" y="701"/>
                  <a:pt x="1804" y="560"/>
                  <a:pt x="1815" y="470"/>
                </a:cubicBezTo>
                <a:cubicBezTo>
                  <a:pt x="1815" y="438"/>
                  <a:pt x="1815" y="406"/>
                  <a:pt x="1815" y="37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7</TotalTime>
  <Words>606</Words>
  <Application>Microsoft Macintosh PowerPoint</Application>
  <PresentationFormat>On-screen Show (4:3)</PresentationFormat>
  <Paragraphs>197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Acrobat Document</vt:lpstr>
      <vt:lpstr>Equation</vt:lpstr>
      <vt:lpstr>EECS 70A: Network Analysis</vt:lpstr>
      <vt:lpstr>Wireless Communications</vt:lpstr>
      <vt:lpstr>Frequency Allocations</vt:lpstr>
      <vt:lpstr>Phasors</vt:lpstr>
      <vt:lpstr>Circuits</vt:lpstr>
      <vt:lpstr>Phasor to voltage conversion</vt:lpstr>
      <vt:lpstr>Phase vs. impedance (Z)</vt:lpstr>
      <vt:lpstr>Example phasor problem</vt:lpstr>
      <vt:lpstr>Example problem #3</vt:lpstr>
      <vt:lpstr>High pass filter</vt:lpstr>
      <vt:lpstr>Low pass filter</vt:lpstr>
      <vt:lpstr>“Transfer function”</vt:lpstr>
      <vt:lpstr>RC transfer function</vt:lpstr>
      <vt:lpstr>Example problem #4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041</cp:revision>
  <dcterms:created xsi:type="dcterms:W3CDTF">2010-03-26T00:11:49Z</dcterms:created>
  <dcterms:modified xsi:type="dcterms:W3CDTF">2014-03-05T00:42:00Z</dcterms:modified>
</cp:coreProperties>
</file>